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1DA6B3" w14:textId="0982BE12" w:rsidR="00610102" w:rsidRDefault="00610102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80255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 NMR</w:t>
      </w:r>
      <w:r w:rsidR="0098025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of 3 (Aromatic expansion only)</w:t>
      </w:r>
    </w:p>
    <w:p w14:paraId="4A2DD7B1" w14:textId="77C25D67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-Phenylimidazo[1,2-a]pyridine (3a)</w:t>
      </w:r>
    </w:p>
    <w:p w14:paraId="5BB88B79" w14:textId="3C41F0F9" w:rsidR="002D1C76" w:rsidRDefault="00741623" w:rsidP="00741623">
      <w:pPr>
        <w:spacing w:after="0" w:line="360" w:lineRule="auto"/>
        <w:jc w:val="both"/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2D1C76">
        <w:object w:dxaOrig="1886" w:dyaOrig="686" w14:anchorId="56D76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4.5pt" o:ole="">
            <v:imagedata r:id="rId4" o:title=""/>
          </v:shape>
          <o:OLEObject Type="Embed" ProgID="ChemDraw.Document.6.0" ShapeID="_x0000_i1025" DrawAspect="Content" ObjectID="_1626722810" r:id="rId5"/>
        </w:object>
      </w:r>
    </w:p>
    <w:p w14:paraId="48C6605D" w14:textId="0750A72D" w:rsidR="004B10CA" w:rsidRPr="00054960" w:rsidRDefault="00610102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6D4FFBB9" wp14:editId="1E56E9B6">
            <wp:extent cx="5730240" cy="4413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240" cy="441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C59E16" w14:textId="77777777" w:rsidR="008963C8" w:rsidRDefault="008963C8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08900B81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51CB898E" w14:textId="1915FEF3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4-(Imidazo[1,2-a]pyridin-2-yl)benzonitrile (3b) </w:t>
      </w:r>
    </w:p>
    <w:p w14:paraId="0868FC4F" w14:textId="77777777" w:rsidR="002D1C76" w:rsidRDefault="002D1C76" w:rsidP="00741623">
      <w:pPr>
        <w:spacing w:after="0" w:line="360" w:lineRule="auto"/>
        <w:jc w:val="both"/>
      </w:pPr>
      <w:r>
        <w:object w:dxaOrig="2385" w:dyaOrig="686" w14:anchorId="205EC642">
          <v:shape id="_x0000_i1026" type="#_x0000_t75" style="width:119.25pt;height:34.5pt" o:ole="">
            <v:imagedata r:id="rId7" o:title=""/>
          </v:shape>
          <o:OLEObject Type="Embed" ProgID="ChemDraw.Document.6.0" ShapeID="_x0000_i1026" DrawAspect="Content" ObjectID="_1626722811" r:id="rId8"/>
        </w:object>
      </w:r>
    </w:p>
    <w:p w14:paraId="3EA40F82" w14:textId="77777777" w:rsidR="00830267" w:rsidRDefault="00830267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6EE8A020" wp14:editId="6D53D6C5">
            <wp:extent cx="5731510" cy="4167380"/>
            <wp:effectExtent l="19050" t="0" r="2540" b="0"/>
            <wp:docPr id="14" name="Picture 14" descr="F:\Ph.D\Spectral data\BV Scan data Feb 5 2019\B12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Ph.D\Spectral data\BV Scan data Feb 5 2019\B12_1.jpe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A6376E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36F3B988" w14:textId="38A941AA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2-(3-Nitrophenyl)imidazo[1,2-a]pyridine (3c)</w:t>
      </w:r>
      <w:r w:rsidRPr="000549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215EF0" w14:textId="77777777" w:rsidR="002D1C76" w:rsidRDefault="002D1C76" w:rsidP="00741623">
      <w:pPr>
        <w:spacing w:after="0" w:line="360" w:lineRule="auto"/>
        <w:jc w:val="both"/>
      </w:pPr>
      <w:r>
        <w:object w:dxaOrig="2191" w:dyaOrig="952" w14:anchorId="44633A2E">
          <v:shape id="_x0000_i1027" type="#_x0000_t75" style="width:109.5pt;height:48pt" o:ole="">
            <v:imagedata r:id="rId10" o:title=""/>
          </v:shape>
          <o:OLEObject Type="Embed" ProgID="ChemDraw.Document.6.0" ShapeID="_x0000_i1027" DrawAspect="Content" ObjectID="_1626722812" r:id="rId11"/>
        </w:object>
      </w:r>
    </w:p>
    <w:p w14:paraId="7E43F06E" w14:textId="77777777" w:rsidR="00830267" w:rsidRDefault="00830267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2DBBBEDE" wp14:editId="1696216B">
            <wp:extent cx="5731510" cy="4167380"/>
            <wp:effectExtent l="19050" t="0" r="2540" b="0"/>
            <wp:docPr id="15" name="Picture 15" descr="F:\Ph.D\Spectral data\BV Scan data Feb 5 2019\B13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F:\Ph.D\Spectral data\BV Scan data Feb 5 2019\B13_1.jpe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9CFC8EB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0F6BA499" w14:textId="535BAEA5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2-(4-Bromophenyl)imidazo[1,2-a]pyridine (3d) </w:t>
      </w:r>
    </w:p>
    <w:p w14:paraId="2F964625" w14:textId="77777777" w:rsidR="002D1C76" w:rsidRDefault="00830267" w:rsidP="00741623">
      <w:pPr>
        <w:spacing w:after="0" w:line="360" w:lineRule="auto"/>
        <w:jc w:val="both"/>
      </w:pPr>
      <w:r>
        <w:object w:dxaOrig="2302" w:dyaOrig="684" w14:anchorId="188CC663">
          <v:shape id="_x0000_i1028" type="#_x0000_t75" style="width:114.75pt;height:33.75pt" o:ole="">
            <v:imagedata r:id="rId13" o:title=""/>
          </v:shape>
          <o:OLEObject Type="Embed" ProgID="ChemDraw.Document.6.0" ShapeID="_x0000_i1028" DrawAspect="Content" ObjectID="_1626722813" r:id="rId14"/>
        </w:object>
      </w:r>
    </w:p>
    <w:p w14:paraId="330DB4A3" w14:textId="77777777" w:rsidR="00830267" w:rsidRDefault="00830267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6BA38680" wp14:editId="7B6BC1BA">
            <wp:extent cx="5731510" cy="4167380"/>
            <wp:effectExtent l="19050" t="0" r="2540" b="0"/>
            <wp:docPr id="16" name="Picture 16" descr="F:\Ph.D\Spectral data\BV Scan data Feb 5 2019\B14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:\Ph.D\Spectral data\BV Scan data Feb 5 2019\B14_1.jpe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1783B1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2FD797B9" w14:textId="7E23DD10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2-(4-Chlorophenyl)imidazo[1,2-a]pyridine (3e) </w:t>
      </w:r>
    </w:p>
    <w:p w14:paraId="7CE46B1F" w14:textId="77777777" w:rsidR="00830267" w:rsidRDefault="00830267" w:rsidP="00741623">
      <w:pPr>
        <w:spacing w:after="0" w:line="360" w:lineRule="auto"/>
        <w:jc w:val="both"/>
      </w:pPr>
      <w:r>
        <w:object w:dxaOrig="2285" w:dyaOrig="684" w14:anchorId="6FF3E5B1">
          <v:shape id="_x0000_i1029" type="#_x0000_t75" style="width:114pt;height:33.75pt" o:ole="">
            <v:imagedata r:id="rId16" o:title=""/>
          </v:shape>
          <o:OLEObject Type="Embed" ProgID="ChemDraw.Document.6.0" ShapeID="_x0000_i1029" DrawAspect="Content" ObjectID="_1626722814" r:id="rId17"/>
        </w:object>
      </w:r>
    </w:p>
    <w:p w14:paraId="61EE7913" w14:textId="77777777" w:rsidR="006F613D" w:rsidRDefault="006F613D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7ABFB181" wp14:editId="2709ABF5">
            <wp:extent cx="5731510" cy="4167380"/>
            <wp:effectExtent l="19050" t="0" r="2540" b="0"/>
            <wp:docPr id="17" name="Picture 17" descr="F:\Ph.D\Spectral data\BV Scan data Feb 5 2019\B15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:\Ph.D\Spectral data\BV Scan data Feb 5 2019\B15_1.jpe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DAB45BB" w14:textId="77777777" w:rsidR="008963C8" w:rsidRDefault="008963C8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E577DD7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14A7AEA3" w14:textId="3D837D1E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2-(4-Fluorophenyl)imidazo[1,2-a]pyridine (3f)</w:t>
      </w:r>
      <w:r w:rsidRPr="000549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FE369CB" w14:textId="77777777" w:rsidR="00830267" w:rsidRDefault="00830267" w:rsidP="00741623">
      <w:pPr>
        <w:spacing w:after="0" w:line="360" w:lineRule="auto"/>
        <w:jc w:val="both"/>
      </w:pPr>
      <w:r>
        <w:object w:dxaOrig="2227" w:dyaOrig="684" w14:anchorId="3916A6DA">
          <v:shape id="_x0000_i1030" type="#_x0000_t75" style="width:111.75pt;height:33.75pt" o:ole="">
            <v:imagedata r:id="rId19" o:title=""/>
          </v:shape>
          <o:OLEObject Type="Embed" ProgID="ChemDraw.Document.6.0" ShapeID="_x0000_i1030" DrawAspect="Content" ObjectID="_1626722815" r:id="rId20"/>
        </w:object>
      </w:r>
    </w:p>
    <w:p w14:paraId="525E94FE" w14:textId="77777777" w:rsidR="006F613D" w:rsidRDefault="006F613D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350BD2A9" wp14:editId="219D7297">
            <wp:extent cx="5731510" cy="4167380"/>
            <wp:effectExtent l="19050" t="0" r="2540" b="0"/>
            <wp:docPr id="18" name="Picture 18" descr="F:\Ph.D\Spectral data\BV Scan data Feb 5 2019\B16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:\Ph.D\Spectral data\BV Scan data Feb 5 2019\B16_1.jpe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E6C85B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1186C50B" w14:textId="265CBDB6" w:rsidR="00741623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2-(4-Methylphenyl)imidazo[1,2-a]pyridine (3g) </w:t>
      </w:r>
    </w:p>
    <w:p w14:paraId="7A41F8A1" w14:textId="77777777" w:rsidR="00830267" w:rsidRDefault="00830267" w:rsidP="00741623">
      <w:pPr>
        <w:spacing w:after="0" w:line="360" w:lineRule="auto"/>
        <w:jc w:val="both"/>
      </w:pPr>
      <w:r>
        <w:object w:dxaOrig="2361" w:dyaOrig="684" w14:anchorId="3041D27D">
          <v:shape id="_x0000_i1031" type="#_x0000_t75" style="width:118.5pt;height:33.75pt" o:ole="">
            <v:imagedata r:id="rId22" o:title=""/>
          </v:shape>
          <o:OLEObject Type="Embed" ProgID="ChemDraw.Document.6.0" ShapeID="_x0000_i1031" DrawAspect="Content" ObjectID="_1626722816" r:id="rId23"/>
        </w:object>
      </w:r>
    </w:p>
    <w:p w14:paraId="4FEC3D30" w14:textId="77777777" w:rsidR="006F613D" w:rsidRPr="00054960" w:rsidRDefault="006F613D" w:rsidP="00741623">
      <w:pPr>
        <w:spacing w:after="0" w:line="360" w:lineRule="auto"/>
        <w:jc w:val="both"/>
        <w:rPr>
          <w:color w:val="000000" w:themeColor="text1"/>
          <w:lang w:val="en-US"/>
        </w:rPr>
      </w:pPr>
      <w:r>
        <w:rPr>
          <w:noProof/>
          <w:color w:val="000000" w:themeColor="text1"/>
          <w:lang w:eastAsia="en-IN"/>
        </w:rPr>
        <w:drawing>
          <wp:inline distT="0" distB="0" distL="0" distR="0" wp14:anchorId="6834D1C3" wp14:editId="4D600333">
            <wp:extent cx="5731510" cy="4167380"/>
            <wp:effectExtent l="19050" t="0" r="2540" b="0"/>
            <wp:docPr id="19" name="Picture 19" descr="F:\Ph.D\Spectral data\BV Scan data Feb 5 2019\B17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:\Ph.D\Spectral data\BV Scan data Feb 5 2019\B17_1.jpe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FCE71C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34F4284A" w14:textId="313B0EC4" w:rsidR="002D1C76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2-(4-Methoxyphenyl)imidazo[1,2-a]pyridine (3h)</w:t>
      </w:r>
      <w:r w:rsidRPr="000549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5BA6E29" w14:textId="77777777" w:rsidR="00830267" w:rsidRDefault="00830267" w:rsidP="00741623">
      <w:pPr>
        <w:spacing w:after="0" w:line="360" w:lineRule="auto"/>
        <w:jc w:val="both"/>
      </w:pPr>
      <w:r>
        <w:object w:dxaOrig="2525" w:dyaOrig="684" w14:anchorId="7767A1CD">
          <v:shape id="_x0000_i1032" type="#_x0000_t75" style="width:126pt;height:33.75pt" o:ole="">
            <v:imagedata r:id="rId25" o:title=""/>
          </v:shape>
          <o:OLEObject Type="Embed" ProgID="ChemDraw.Document.6.0" ShapeID="_x0000_i1032" DrawAspect="Content" ObjectID="_1626722817" r:id="rId26"/>
        </w:object>
      </w:r>
    </w:p>
    <w:p w14:paraId="2C20D51E" w14:textId="77777777" w:rsidR="00EA1D1D" w:rsidRDefault="00EA1D1D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5DB7335A" wp14:editId="5839E387">
            <wp:extent cx="5731510" cy="4167380"/>
            <wp:effectExtent l="19050" t="0" r="2540" b="0"/>
            <wp:docPr id="20" name="Picture 20" descr="F:\Ph.D\Spectral data\BV Scan data Feb 5 2019\B18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:\Ph.D\Spectral data\BV Scan data Feb 5 2019\B18_1.jpe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EBD491" w14:textId="77777777" w:rsidR="008963C8" w:rsidRDefault="008963C8" w:rsidP="00741623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9E4DD31" w14:textId="77777777" w:rsidR="008963C8" w:rsidRDefault="008963C8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br w:type="page"/>
      </w:r>
    </w:p>
    <w:p w14:paraId="029C988C" w14:textId="0C068FFF" w:rsidR="00741623" w:rsidRDefault="00741623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4960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2-(3-Methoxyphenyl)imidazo[1,2-a]pyridine (3i)</w:t>
      </w:r>
      <w:r w:rsidRPr="0005496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C94F29F" w14:textId="77777777" w:rsidR="00830267" w:rsidRDefault="00830267" w:rsidP="00741623">
      <w:pPr>
        <w:spacing w:after="0" w:line="360" w:lineRule="auto"/>
        <w:jc w:val="both"/>
      </w:pPr>
      <w:r>
        <w:object w:dxaOrig="2237" w:dyaOrig="952" w14:anchorId="3FDA9818">
          <v:shape id="_x0000_i1033" type="#_x0000_t75" style="width:111.75pt;height:48pt" o:ole="">
            <v:imagedata r:id="rId28" o:title=""/>
          </v:shape>
          <o:OLEObject Type="Embed" ProgID="ChemDraw.Document.6.0" ShapeID="_x0000_i1033" DrawAspect="Content" ObjectID="_1626722818" r:id="rId29"/>
        </w:object>
      </w:r>
    </w:p>
    <w:p w14:paraId="092CADB6" w14:textId="77777777" w:rsidR="00EA1D1D" w:rsidRPr="00054960" w:rsidRDefault="007308F2" w:rsidP="0074162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IN"/>
        </w:rPr>
        <w:drawing>
          <wp:inline distT="0" distB="0" distL="0" distR="0" wp14:anchorId="4009B9B2" wp14:editId="5025A77F">
            <wp:extent cx="5731510" cy="4167380"/>
            <wp:effectExtent l="19050" t="0" r="2540" b="0"/>
            <wp:docPr id="21" name="Picture 21" descr="F:\Ph.D\Spectral data\BV Scan data Feb 5 2019\B19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Ph.D\Spectral data\BV Scan data Feb 5 2019\B19_1.jpe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35CE7B" w14:textId="77777777" w:rsidR="008963C8" w:rsidRDefault="008963C8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br w:type="page"/>
      </w:r>
    </w:p>
    <w:p w14:paraId="1210D179" w14:textId="133F0ABF" w:rsidR="00B260B4" w:rsidRDefault="00741623" w:rsidP="00741623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</w:pPr>
      <w:r w:rsidRPr="0005496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lastRenderedPageBreak/>
        <w:t>2-(4-Nitrophenyl)imidazo[1,2-</w:t>
      </w:r>
      <w:r w:rsidRPr="00054960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en-US"/>
        </w:rPr>
        <w:t>a</w:t>
      </w:r>
      <w:r w:rsidRPr="0005496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]pyridine</w:t>
      </w:r>
      <w:r w:rsidRPr="00054960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en-US"/>
        </w:rPr>
        <w:t xml:space="preserve"> </w:t>
      </w:r>
      <w:r w:rsidRPr="00054960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(3j) </w:t>
      </w:r>
    </w:p>
    <w:p w14:paraId="2A40C4D5" w14:textId="77777777" w:rsidR="00830267" w:rsidRDefault="00830267" w:rsidP="00741623">
      <w:r>
        <w:object w:dxaOrig="2481" w:dyaOrig="687" w14:anchorId="4F979811">
          <v:shape id="_x0000_i1034" type="#_x0000_t75" style="width:124.5pt;height:34.5pt" o:ole="">
            <v:imagedata r:id="rId31" o:title=""/>
          </v:shape>
          <o:OLEObject Type="Embed" ProgID="ChemDraw.Document.6.0" ShapeID="_x0000_i1034" DrawAspect="Content" ObjectID="_1626722819" r:id="rId32"/>
        </w:object>
      </w:r>
    </w:p>
    <w:p w14:paraId="11CBE9DC" w14:textId="628AAFD4" w:rsidR="001005EA" w:rsidRDefault="001005EA" w:rsidP="00741623">
      <w:r>
        <w:rPr>
          <w:noProof/>
          <w:lang w:eastAsia="en-IN"/>
        </w:rPr>
        <w:drawing>
          <wp:inline distT="0" distB="0" distL="0" distR="0" wp14:anchorId="05B1915B" wp14:editId="082206FC">
            <wp:extent cx="5731510" cy="4167380"/>
            <wp:effectExtent l="19050" t="0" r="2540" b="0"/>
            <wp:docPr id="22" name="Picture 22" descr="F:\Ph.D\Spectral data\BV data scan 5 1 2019\BV B-2 1H expd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F:\Ph.D\Spectral data\BV data scan 5 1 2019\BV B-2 1H expd1.jpe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16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D883E84" w14:textId="6ED33A5F" w:rsidR="00734AE4" w:rsidRDefault="00734AE4" w:rsidP="00741623"/>
    <w:p w14:paraId="3873486C" w14:textId="39AE1F17" w:rsidR="00734AE4" w:rsidRDefault="00734AE4">
      <w:r>
        <w:br w:type="page"/>
      </w:r>
    </w:p>
    <w:p w14:paraId="67EB969C" w14:textId="1EC06CA6" w:rsidR="00734AE4" w:rsidRPr="00455FFD" w:rsidRDefault="005F7DB3" w:rsidP="00741623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55FF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Mass spectrum of</w:t>
      </w:r>
      <w:r w:rsidR="00972C14" w:rsidRPr="00455F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yridinium salt (</w:t>
      </w:r>
      <w:r w:rsidR="00972C14" w:rsidRPr="00455FF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972C14" w:rsidRPr="00455F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Pr="00455F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031D3EE" w14:textId="07DDCA50" w:rsidR="005F7DB3" w:rsidRDefault="00455FFD" w:rsidP="00741623">
      <w:r>
        <w:rPr>
          <w:noProof/>
        </w:rPr>
        <w:drawing>
          <wp:inline distT="0" distB="0" distL="0" distR="0" wp14:anchorId="0F07E36F" wp14:editId="517EC87A">
            <wp:extent cx="5724525" cy="37909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F7DB3" w:rsidSect="00B260B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41623"/>
    <w:rsid w:val="00000B90"/>
    <w:rsid w:val="000052FF"/>
    <w:rsid w:val="00007F8E"/>
    <w:rsid w:val="00011052"/>
    <w:rsid w:val="0001307E"/>
    <w:rsid w:val="000138D9"/>
    <w:rsid w:val="00014570"/>
    <w:rsid w:val="00014DFB"/>
    <w:rsid w:val="00016D5B"/>
    <w:rsid w:val="0001759D"/>
    <w:rsid w:val="0002183F"/>
    <w:rsid w:val="00022634"/>
    <w:rsid w:val="00025993"/>
    <w:rsid w:val="00027B34"/>
    <w:rsid w:val="00031FD1"/>
    <w:rsid w:val="00032215"/>
    <w:rsid w:val="0003344C"/>
    <w:rsid w:val="00034AF4"/>
    <w:rsid w:val="000404F9"/>
    <w:rsid w:val="00044B8F"/>
    <w:rsid w:val="00045B24"/>
    <w:rsid w:val="000461E1"/>
    <w:rsid w:val="00050C5C"/>
    <w:rsid w:val="00050CA6"/>
    <w:rsid w:val="000518F0"/>
    <w:rsid w:val="00053DAF"/>
    <w:rsid w:val="000545EB"/>
    <w:rsid w:val="00054682"/>
    <w:rsid w:val="00055F02"/>
    <w:rsid w:val="000577BF"/>
    <w:rsid w:val="000578C2"/>
    <w:rsid w:val="0006300F"/>
    <w:rsid w:val="00064B02"/>
    <w:rsid w:val="00064EEA"/>
    <w:rsid w:val="000651C6"/>
    <w:rsid w:val="00067985"/>
    <w:rsid w:val="000705F5"/>
    <w:rsid w:val="000747B3"/>
    <w:rsid w:val="0007714A"/>
    <w:rsid w:val="000803CF"/>
    <w:rsid w:val="000805DC"/>
    <w:rsid w:val="00082D1E"/>
    <w:rsid w:val="00084277"/>
    <w:rsid w:val="0008549D"/>
    <w:rsid w:val="0008710D"/>
    <w:rsid w:val="000872CA"/>
    <w:rsid w:val="00087506"/>
    <w:rsid w:val="000875F8"/>
    <w:rsid w:val="00087905"/>
    <w:rsid w:val="00091E27"/>
    <w:rsid w:val="0009213B"/>
    <w:rsid w:val="0009330D"/>
    <w:rsid w:val="0009533D"/>
    <w:rsid w:val="00096853"/>
    <w:rsid w:val="000978F5"/>
    <w:rsid w:val="00097B3B"/>
    <w:rsid w:val="000A3F1B"/>
    <w:rsid w:val="000A4622"/>
    <w:rsid w:val="000A5A5C"/>
    <w:rsid w:val="000A6AA5"/>
    <w:rsid w:val="000B20FA"/>
    <w:rsid w:val="000B2739"/>
    <w:rsid w:val="000B2FB8"/>
    <w:rsid w:val="000B6287"/>
    <w:rsid w:val="000C0249"/>
    <w:rsid w:val="000C128E"/>
    <w:rsid w:val="000C24AC"/>
    <w:rsid w:val="000C371B"/>
    <w:rsid w:val="000C5750"/>
    <w:rsid w:val="000C61B0"/>
    <w:rsid w:val="000C7079"/>
    <w:rsid w:val="000C7F67"/>
    <w:rsid w:val="000D1AA8"/>
    <w:rsid w:val="000D1BA1"/>
    <w:rsid w:val="000D2540"/>
    <w:rsid w:val="000D392B"/>
    <w:rsid w:val="000D4C1B"/>
    <w:rsid w:val="000D5470"/>
    <w:rsid w:val="000D5A97"/>
    <w:rsid w:val="000D6C61"/>
    <w:rsid w:val="000E0091"/>
    <w:rsid w:val="000E043B"/>
    <w:rsid w:val="000E32DB"/>
    <w:rsid w:val="000E366A"/>
    <w:rsid w:val="000E46FD"/>
    <w:rsid w:val="000E71D4"/>
    <w:rsid w:val="000E7D7F"/>
    <w:rsid w:val="000F04DD"/>
    <w:rsid w:val="000F11E6"/>
    <w:rsid w:val="000F1575"/>
    <w:rsid w:val="000F15FD"/>
    <w:rsid w:val="000F598D"/>
    <w:rsid w:val="000F6759"/>
    <w:rsid w:val="001005EA"/>
    <w:rsid w:val="00100DDC"/>
    <w:rsid w:val="00104A1B"/>
    <w:rsid w:val="00104B6A"/>
    <w:rsid w:val="00105EE3"/>
    <w:rsid w:val="001060F9"/>
    <w:rsid w:val="00106537"/>
    <w:rsid w:val="00106D47"/>
    <w:rsid w:val="00113082"/>
    <w:rsid w:val="001138D2"/>
    <w:rsid w:val="00113CB1"/>
    <w:rsid w:val="00117796"/>
    <w:rsid w:val="00117D38"/>
    <w:rsid w:val="00122607"/>
    <w:rsid w:val="00124C96"/>
    <w:rsid w:val="00125256"/>
    <w:rsid w:val="00132169"/>
    <w:rsid w:val="001331CD"/>
    <w:rsid w:val="00136BD4"/>
    <w:rsid w:val="00141DCC"/>
    <w:rsid w:val="00142345"/>
    <w:rsid w:val="001442F0"/>
    <w:rsid w:val="0014497E"/>
    <w:rsid w:val="00144AC9"/>
    <w:rsid w:val="00146F8B"/>
    <w:rsid w:val="00152C5B"/>
    <w:rsid w:val="001601C1"/>
    <w:rsid w:val="0016068F"/>
    <w:rsid w:val="00161C8E"/>
    <w:rsid w:val="00162144"/>
    <w:rsid w:val="001642FD"/>
    <w:rsid w:val="00164927"/>
    <w:rsid w:val="0016549D"/>
    <w:rsid w:val="001667B1"/>
    <w:rsid w:val="001670B1"/>
    <w:rsid w:val="0017133D"/>
    <w:rsid w:val="001716BF"/>
    <w:rsid w:val="00172528"/>
    <w:rsid w:val="00173AFF"/>
    <w:rsid w:val="0017469D"/>
    <w:rsid w:val="00176A86"/>
    <w:rsid w:val="00182BC7"/>
    <w:rsid w:val="00183018"/>
    <w:rsid w:val="00183501"/>
    <w:rsid w:val="00186693"/>
    <w:rsid w:val="00187A8A"/>
    <w:rsid w:val="00190593"/>
    <w:rsid w:val="00192325"/>
    <w:rsid w:val="00193019"/>
    <w:rsid w:val="00194621"/>
    <w:rsid w:val="001978D9"/>
    <w:rsid w:val="001A08F3"/>
    <w:rsid w:val="001A1543"/>
    <w:rsid w:val="001A3100"/>
    <w:rsid w:val="001A3F6B"/>
    <w:rsid w:val="001A432B"/>
    <w:rsid w:val="001A4A40"/>
    <w:rsid w:val="001A55E3"/>
    <w:rsid w:val="001A5E7E"/>
    <w:rsid w:val="001A738D"/>
    <w:rsid w:val="001A7C80"/>
    <w:rsid w:val="001B3589"/>
    <w:rsid w:val="001B442C"/>
    <w:rsid w:val="001B466A"/>
    <w:rsid w:val="001B4749"/>
    <w:rsid w:val="001B6AD4"/>
    <w:rsid w:val="001B78E3"/>
    <w:rsid w:val="001C0FBC"/>
    <w:rsid w:val="001C338B"/>
    <w:rsid w:val="001C3F53"/>
    <w:rsid w:val="001C6B10"/>
    <w:rsid w:val="001D1612"/>
    <w:rsid w:val="001D179E"/>
    <w:rsid w:val="001D2128"/>
    <w:rsid w:val="001D334F"/>
    <w:rsid w:val="001D3F7B"/>
    <w:rsid w:val="001D4184"/>
    <w:rsid w:val="001D628E"/>
    <w:rsid w:val="001D7100"/>
    <w:rsid w:val="001D755F"/>
    <w:rsid w:val="001D76F7"/>
    <w:rsid w:val="001D7D94"/>
    <w:rsid w:val="001E2ADA"/>
    <w:rsid w:val="001E5C77"/>
    <w:rsid w:val="001E7C1A"/>
    <w:rsid w:val="001E7DEA"/>
    <w:rsid w:val="001F200F"/>
    <w:rsid w:val="001F2CC8"/>
    <w:rsid w:val="001F5903"/>
    <w:rsid w:val="001F77BB"/>
    <w:rsid w:val="0020442B"/>
    <w:rsid w:val="002054F4"/>
    <w:rsid w:val="002059FF"/>
    <w:rsid w:val="002062AC"/>
    <w:rsid w:val="00206D5B"/>
    <w:rsid w:val="002106D2"/>
    <w:rsid w:val="00211BC4"/>
    <w:rsid w:val="00211FD4"/>
    <w:rsid w:val="00215B3A"/>
    <w:rsid w:val="002171DF"/>
    <w:rsid w:val="0022235A"/>
    <w:rsid w:val="00222737"/>
    <w:rsid w:val="00225FC2"/>
    <w:rsid w:val="002261ED"/>
    <w:rsid w:val="00226395"/>
    <w:rsid w:val="00226DD5"/>
    <w:rsid w:val="002275AD"/>
    <w:rsid w:val="00227837"/>
    <w:rsid w:val="002304B5"/>
    <w:rsid w:val="00232977"/>
    <w:rsid w:val="00233010"/>
    <w:rsid w:val="00233E9F"/>
    <w:rsid w:val="00236EB2"/>
    <w:rsid w:val="00237FC0"/>
    <w:rsid w:val="00240AB7"/>
    <w:rsid w:val="002419DE"/>
    <w:rsid w:val="00247BC3"/>
    <w:rsid w:val="00250DDB"/>
    <w:rsid w:val="00261568"/>
    <w:rsid w:val="0026388F"/>
    <w:rsid w:val="00264CC6"/>
    <w:rsid w:val="00264D48"/>
    <w:rsid w:val="002732B4"/>
    <w:rsid w:val="00274C9D"/>
    <w:rsid w:val="00274EA3"/>
    <w:rsid w:val="00276806"/>
    <w:rsid w:val="00276E8A"/>
    <w:rsid w:val="00277F79"/>
    <w:rsid w:val="002806D2"/>
    <w:rsid w:val="00280709"/>
    <w:rsid w:val="00280CB1"/>
    <w:rsid w:val="002838F8"/>
    <w:rsid w:val="0029175B"/>
    <w:rsid w:val="00296DC3"/>
    <w:rsid w:val="002A04C0"/>
    <w:rsid w:val="002A2B84"/>
    <w:rsid w:val="002A2C94"/>
    <w:rsid w:val="002A73DE"/>
    <w:rsid w:val="002B139F"/>
    <w:rsid w:val="002B24A3"/>
    <w:rsid w:val="002B2730"/>
    <w:rsid w:val="002B5B93"/>
    <w:rsid w:val="002B75E0"/>
    <w:rsid w:val="002C1AB7"/>
    <w:rsid w:val="002C307E"/>
    <w:rsid w:val="002C3A5A"/>
    <w:rsid w:val="002C6391"/>
    <w:rsid w:val="002C75D6"/>
    <w:rsid w:val="002C78C6"/>
    <w:rsid w:val="002D1C76"/>
    <w:rsid w:val="002D66AB"/>
    <w:rsid w:val="002D6795"/>
    <w:rsid w:val="002D6D39"/>
    <w:rsid w:val="002D77D9"/>
    <w:rsid w:val="002E1E51"/>
    <w:rsid w:val="002E2274"/>
    <w:rsid w:val="002E51DD"/>
    <w:rsid w:val="002F0044"/>
    <w:rsid w:val="002F3DF1"/>
    <w:rsid w:val="002F3EA3"/>
    <w:rsid w:val="002F3F47"/>
    <w:rsid w:val="002F5391"/>
    <w:rsid w:val="002F6293"/>
    <w:rsid w:val="002F7D47"/>
    <w:rsid w:val="003000A2"/>
    <w:rsid w:val="0030144C"/>
    <w:rsid w:val="003049C8"/>
    <w:rsid w:val="00305B35"/>
    <w:rsid w:val="00306BED"/>
    <w:rsid w:val="00307900"/>
    <w:rsid w:val="00307E52"/>
    <w:rsid w:val="00310928"/>
    <w:rsid w:val="003118EF"/>
    <w:rsid w:val="0031212A"/>
    <w:rsid w:val="00313A66"/>
    <w:rsid w:val="00314AC1"/>
    <w:rsid w:val="0031758F"/>
    <w:rsid w:val="00321B00"/>
    <w:rsid w:val="00321FA9"/>
    <w:rsid w:val="0033120D"/>
    <w:rsid w:val="0033225F"/>
    <w:rsid w:val="00332294"/>
    <w:rsid w:val="003322EB"/>
    <w:rsid w:val="00333094"/>
    <w:rsid w:val="00333D22"/>
    <w:rsid w:val="0033606D"/>
    <w:rsid w:val="0034041F"/>
    <w:rsid w:val="0034109B"/>
    <w:rsid w:val="00341237"/>
    <w:rsid w:val="00341F98"/>
    <w:rsid w:val="00342802"/>
    <w:rsid w:val="003435AC"/>
    <w:rsid w:val="00345426"/>
    <w:rsid w:val="00345C00"/>
    <w:rsid w:val="00355B87"/>
    <w:rsid w:val="00357759"/>
    <w:rsid w:val="00357C0B"/>
    <w:rsid w:val="00360579"/>
    <w:rsid w:val="0036090C"/>
    <w:rsid w:val="00360C56"/>
    <w:rsid w:val="00360FF3"/>
    <w:rsid w:val="00367359"/>
    <w:rsid w:val="00371C4E"/>
    <w:rsid w:val="003743FC"/>
    <w:rsid w:val="00375C28"/>
    <w:rsid w:val="0038065E"/>
    <w:rsid w:val="00381B18"/>
    <w:rsid w:val="00381D81"/>
    <w:rsid w:val="00383AF4"/>
    <w:rsid w:val="003842B0"/>
    <w:rsid w:val="003848E1"/>
    <w:rsid w:val="003873A4"/>
    <w:rsid w:val="00391767"/>
    <w:rsid w:val="00391E13"/>
    <w:rsid w:val="003943DD"/>
    <w:rsid w:val="003968E1"/>
    <w:rsid w:val="003971A7"/>
    <w:rsid w:val="003A0F44"/>
    <w:rsid w:val="003A1F4A"/>
    <w:rsid w:val="003A2A61"/>
    <w:rsid w:val="003A2B2E"/>
    <w:rsid w:val="003A2FB1"/>
    <w:rsid w:val="003A3338"/>
    <w:rsid w:val="003A36D5"/>
    <w:rsid w:val="003A37EC"/>
    <w:rsid w:val="003A3F24"/>
    <w:rsid w:val="003A4AA8"/>
    <w:rsid w:val="003A4F98"/>
    <w:rsid w:val="003A58DC"/>
    <w:rsid w:val="003A7019"/>
    <w:rsid w:val="003B0103"/>
    <w:rsid w:val="003B3452"/>
    <w:rsid w:val="003B4164"/>
    <w:rsid w:val="003B5288"/>
    <w:rsid w:val="003B6337"/>
    <w:rsid w:val="003B79D6"/>
    <w:rsid w:val="003C0EE4"/>
    <w:rsid w:val="003C3601"/>
    <w:rsid w:val="003C51EB"/>
    <w:rsid w:val="003C53D4"/>
    <w:rsid w:val="003C585D"/>
    <w:rsid w:val="003C61E1"/>
    <w:rsid w:val="003C6901"/>
    <w:rsid w:val="003C7B80"/>
    <w:rsid w:val="003D1EDF"/>
    <w:rsid w:val="003D2317"/>
    <w:rsid w:val="003D3160"/>
    <w:rsid w:val="003D36DE"/>
    <w:rsid w:val="003D54F2"/>
    <w:rsid w:val="003D5A54"/>
    <w:rsid w:val="003D7950"/>
    <w:rsid w:val="003E0063"/>
    <w:rsid w:val="003E02E2"/>
    <w:rsid w:val="003E09C0"/>
    <w:rsid w:val="003E2EE9"/>
    <w:rsid w:val="003E39F0"/>
    <w:rsid w:val="003E3CAF"/>
    <w:rsid w:val="003E5F8D"/>
    <w:rsid w:val="003E7813"/>
    <w:rsid w:val="003F0E96"/>
    <w:rsid w:val="003F172A"/>
    <w:rsid w:val="003F2358"/>
    <w:rsid w:val="003F544E"/>
    <w:rsid w:val="003F758C"/>
    <w:rsid w:val="00401E8D"/>
    <w:rsid w:val="00404CA8"/>
    <w:rsid w:val="0040508B"/>
    <w:rsid w:val="004066CE"/>
    <w:rsid w:val="004068AA"/>
    <w:rsid w:val="00406934"/>
    <w:rsid w:val="004135F6"/>
    <w:rsid w:val="004162E2"/>
    <w:rsid w:val="004162F8"/>
    <w:rsid w:val="00417F7B"/>
    <w:rsid w:val="0042036E"/>
    <w:rsid w:val="004243B7"/>
    <w:rsid w:val="0042444C"/>
    <w:rsid w:val="00424A07"/>
    <w:rsid w:val="004250B7"/>
    <w:rsid w:val="00430423"/>
    <w:rsid w:val="00430C62"/>
    <w:rsid w:val="0043525C"/>
    <w:rsid w:val="004354ED"/>
    <w:rsid w:val="004358BA"/>
    <w:rsid w:val="00442129"/>
    <w:rsid w:val="00444AB8"/>
    <w:rsid w:val="00444BE0"/>
    <w:rsid w:val="004517EC"/>
    <w:rsid w:val="00455EF5"/>
    <w:rsid w:val="00455FFD"/>
    <w:rsid w:val="00456318"/>
    <w:rsid w:val="00457418"/>
    <w:rsid w:val="00457887"/>
    <w:rsid w:val="00457C83"/>
    <w:rsid w:val="0046071E"/>
    <w:rsid w:val="004651DB"/>
    <w:rsid w:val="004660EB"/>
    <w:rsid w:val="00467236"/>
    <w:rsid w:val="00467CF4"/>
    <w:rsid w:val="00472869"/>
    <w:rsid w:val="004752E6"/>
    <w:rsid w:val="00475D65"/>
    <w:rsid w:val="004765A1"/>
    <w:rsid w:val="00481697"/>
    <w:rsid w:val="004821D5"/>
    <w:rsid w:val="00485D8D"/>
    <w:rsid w:val="004871C6"/>
    <w:rsid w:val="00487404"/>
    <w:rsid w:val="0049004B"/>
    <w:rsid w:val="004901DA"/>
    <w:rsid w:val="00493A34"/>
    <w:rsid w:val="00497206"/>
    <w:rsid w:val="0049720B"/>
    <w:rsid w:val="004978A8"/>
    <w:rsid w:val="004A7270"/>
    <w:rsid w:val="004B1031"/>
    <w:rsid w:val="004B10CA"/>
    <w:rsid w:val="004B2C3D"/>
    <w:rsid w:val="004B60D5"/>
    <w:rsid w:val="004B6CEF"/>
    <w:rsid w:val="004B74E3"/>
    <w:rsid w:val="004B7A0A"/>
    <w:rsid w:val="004C27F1"/>
    <w:rsid w:val="004C30CB"/>
    <w:rsid w:val="004C3599"/>
    <w:rsid w:val="004C4150"/>
    <w:rsid w:val="004C4B2E"/>
    <w:rsid w:val="004C53F5"/>
    <w:rsid w:val="004C5A16"/>
    <w:rsid w:val="004C5AA6"/>
    <w:rsid w:val="004C5EBA"/>
    <w:rsid w:val="004C76B1"/>
    <w:rsid w:val="004D04CD"/>
    <w:rsid w:val="004D1590"/>
    <w:rsid w:val="004D1FC6"/>
    <w:rsid w:val="004D4042"/>
    <w:rsid w:val="004D6D9D"/>
    <w:rsid w:val="004D7BF4"/>
    <w:rsid w:val="004E3E3A"/>
    <w:rsid w:val="004E403F"/>
    <w:rsid w:val="004E592D"/>
    <w:rsid w:val="004E5E53"/>
    <w:rsid w:val="004E627D"/>
    <w:rsid w:val="004E6BA6"/>
    <w:rsid w:val="004E759E"/>
    <w:rsid w:val="004F2021"/>
    <w:rsid w:val="004F2445"/>
    <w:rsid w:val="004F3681"/>
    <w:rsid w:val="004F5524"/>
    <w:rsid w:val="004F76EE"/>
    <w:rsid w:val="00500BCF"/>
    <w:rsid w:val="005035DB"/>
    <w:rsid w:val="005041E6"/>
    <w:rsid w:val="00505878"/>
    <w:rsid w:val="00505DCE"/>
    <w:rsid w:val="00506372"/>
    <w:rsid w:val="005123D7"/>
    <w:rsid w:val="00512F10"/>
    <w:rsid w:val="00512F33"/>
    <w:rsid w:val="00513935"/>
    <w:rsid w:val="00513CA8"/>
    <w:rsid w:val="00515428"/>
    <w:rsid w:val="005174CD"/>
    <w:rsid w:val="0052281C"/>
    <w:rsid w:val="00525ABC"/>
    <w:rsid w:val="00525E2B"/>
    <w:rsid w:val="005319CD"/>
    <w:rsid w:val="00534338"/>
    <w:rsid w:val="005352C1"/>
    <w:rsid w:val="005369AF"/>
    <w:rsid w:val="005375EF"/>
    <w:rsid w:val="005402BA"/>
    <w:rsid w:val="005406FB"/>
    <w:rsid w:val="00541553"/>
    <w:rsid w:val="0054188F"/>
    <w:rsid w:val="00541B0D"/>
    <w:rsid w:val="0054250B"/>
    <w:rsid w:val="005438B4"/>
    <w:rsid w:val="0054404E"/>
    <w:rsid w:val="0054460E"/>
    <w:rsid w:val="0054595C"/>
    <w:rsid w:val="00546407"/>
    <w:rsid w:val="00546AF3"/>
    <w:rsid w:val="00546FDD"/>
    <w:rsid w:val="005509BF"/>
    <w:rsid w:val="00551A5C"/>
    <w:rsid w:val="00551ECB"/>
    <w:rsid w:val="005574A4"/>
    <w:rsid w:val="00562474"/>
    <w:rsid w:val="00563880"/>
    <w:rsid w:val="0056470D"/>
    <w:rsid w:val="005651CA"/>
    <w:rsid w:val="0056758B"/>
    <w:rsid w:val="0057148C"/>
    <w:rsid w:val="005724BD"/>
    <w:rsid w:val="00573453"/>
    <w:rsid w:val="00575292"/>
    <w:rsid w:val="00575CC0"/>
    <w:rsid w:val="00575D2A"/>
    <w:rsid w:val="00577CD2"/>
    <w:rsid w:val="005803CC"/>
    <w:rsid w:val="00580756"/>
    <w:rsid w:val="00581185"/>
    <w:rsid w:val="00582A26"/>
    <w:rsid w:val="00582B6C"/>
    <w:rsid w:val="00584822"/>
    <w:rsid w:val="00584FE5"/>
    <w:rsid w:val="005858F1"/>
    <w:rsid w:val="00587E52"/>
    <w:rsid w:val="005905A9"/>
    <w:rsid w:val="0059354D"/>
    <w:rsid w:val="005A16EA"/>
    <w:rsid w:val="005A23A4"/>
    <w:rsid w:val="005A343A"/>
    <w:rsid w:val="005A3BE8"/>
    <w:rsid w:val="005A5C4D"/>
    <w:rsid w:val="005B0CF8"/>
    <w:rsid w:val="005B103B"/>
    <w:rsid w:val="005B149D"/>
    <w:rsid w:val="005B51F3"/>
    <w:rsid w:val="005B6C48"/>
    <w:rsid w:val="005B6FB8"/>
    <w:rsid w:val="005C0A2B"/>
    <w:rsid w:val="005C1715"/>
    <w:rsid w:val="005C266E"/>
    <w:rsid w:val="005C4BCB"/>
    <w:rsid w:val="005C6D1A"/>
    <w:rsid w:val="005C6FEE"/>
    <w:rsid w:val="005D08F0"/>
    <w:rsid w:val="005D09F8"/>
    <w:rsid w:val="005D262D"/>
    <w:rsid w:val="005D27CE"/>
    <w:rsid w:val="005D2D69"/>
    <w:rsid w:val="005D347E"/>
    <w:rsid w:val="005D4922"/>
    <w:rsid w:val="005D6130"/>
    <w:rsid w:val="005D7080"/>
    <w:rsid w:val="005D70B6"/>
    <w:rsid w:val="005E1E42"/>
    <w:rsid w:val="005E3C23"/>
    <w:rsid w:val="005E4920"/>
    <w:rsid w:val="005E499C"/>
    <w:rsid w:val="005E4CD8"/>
    <w:rsid w:val="005E53D5"/>
    <w:rsid w:val="005E684C"/>
    <w:rsid w:val="005E68A3"/>
    <w:rsid w:val="005E738A"/>
    <w:rsid w:val="005F07B8"/>
    <w:rsid w:val="005F17F6"/>
    <w:rsid w:val="005F2821"/>
    <w:rsid w:val="005F2984"/>
    <w:rsid w:val="005F3712"/>
    <w:rsid w:val="005F4935"/>
    <w:rsid w:val="005F56BB"/>
    <w:rsid w:val="005F587F"/>
    <w:rsid w:val="005F7DB3"/>
    <w:rsid w:val="00603D7D"/>
    <w:rsid w:val="00604AEF"/>
    <w:rsid w:val="006057FA"/>
    <w:rsid w:val="00605D9A"/>
    <w:rsid w:val="00607038"/>
    <w:rsid w:val="00607593"/>
    <w:rsid w:val="00610102"/>
    <w:rsid w:val="006107EB"/>
    <w:rsid w:val="00610A93"/>
    <w:rsid w:val="00610A9E"/>
    <w:rsid w:val="00610FF7"/>
    <w:rsid w:val="006111FD"/>
    <w:rsid w:val="0061562C"/>
    <w:rsid w:val="0062014D"/>
    <w:rsid w:val="006217A9"/>
    <w:rsid w:val="00621C93"/>
    <w:rsid w:val="006220CE"/>
    <w:rsid w:val="006236AC"/>
    <w:rsid w:val="00624067"/>
    <w:rsid w:val="0062434B"/>
    <w:rsid w:val="00626119"/>
    <w:rsid w:val="006315A0"/>
    <w:rsid w:val="0063338B"/>
    <w:rsid w:val="00636E71"/>
    <w:rsid w:val="006404D5"/>
    <w:rsid w:val="006424DF"/>
    <w:rsid w:val="00642F28"/>
    <w:rsid w:val="00643480"/>
    <w:rsid w:val="00643D42"/>
    <w:rsid w:val="0064475F"/>
    <w:rsid w:val="00644765"/>
    <w:rsid w:val="0065073D"/>
    <w:rsid w:val="00651375"/>
    <w:rsid w:val="0065154E"/>
    <w:rsid w:val="00652BCB"/>
    <w:rsid w:val="006641D0"/>
    <w:rsid w:val="00665FB7"/>
    <w:rsid w:val="006674FC"/>
    <w:rsid w:val="00670FE5"/>
    <w:rsid w:val="00672594"/>
    <w:rsid w:val="0067486E"/>
    <w:rsid w:val="00674952"/>
    <w:rsid w:val="006755F9"/>
    <w:rsid w:val="00675DA9"/>
    <w:rsid w:val="00677DAA"/>
    <w:rsid w:val="00680C65"/>
    <w:rsid w:val="0068251C"/>
    <w:rsid w:val="00685B5B"/>
    <w:rsid w:val="00685F94"/>
    <w:rsid w:val="0068641B"/>
    <w:rsid w:val="006877A9"/>
    <w:rsid w:val="006A098B"/>
    <w:rsid w:val="006A2060"/>
    <w:rsid w:val="006A235C"/>
    <w:rsid w:val="006A2ECD"/>
    <w:rsid w:val="006A368A"/>
    <w:rsid w:val="006A3CF2"/>
    <w:rsid w:val="006A4F93"/>
    <w:rsid w:val="006B0068"/>
    <w:rsid w:val="006B041A"/>
    <w:rsid w:val="006B1DF2"/>
    <w:rsid w:val="006B33DD"/>
    <w:rsid w:val="006B3D03"/>
    <w:rsid w:val="006C4B16"/>
    <w:rsid w:val="006C7D95"/>
    <w:rsid w:val="006D0D20"/>
    <w:rsid w:val="006D1287"/>
    <w:rsid w:val="006D2953"/>
    <w:rsid w:val="006D2E52"/>
    <w:rsid w:val="006D41F3"/>
    <w:rsid w:val="006D4D1E"/>
    <w:rsid w:val="006D4FC5"/>
    <w:rsid w:val="006D5CF3"/>
    <w:rsid w:val="006E0A1F"/>
    <w:rsid w:val="006E11FB"/>
    <w:rsid w:val="006E1FA0"/>
    <w:rsid w:val="006E34B6"/>
    <w:rsid w:val="006E3D89"/>
    <w:rsid w:val="006E4EE9"/>
    <w:rsid w:val="006F4C25"/>
    <w:rsid w:val="006F4EAF"/>
    <w:rsid w:val="006F611B"/>
    <w:rsid w:val="006F613D"/>
    <w:rsid w:val="006F6C9A"/>
    <w:rsid w:val="007028FC"/>
    <w:rsid w:val="0070463C"/>
    <w:rsid w:val="00705118"/>
    <w:rsid w:val="00705831"/>
    <w:rsid w:val="00710096"/>
    <w:rsid w:val="00710233"/>
    <w:rsid w:val="00711538"/>
    <w:rsid w:val="00711719"/>
    <w:rsid w:val="00712DFB"/>
    <w:rsid w:val="00713477"/>
    <w:rsid w:val="00714738"/>
    <w:rsid w:val="00717208"/>
    <w:rsid w:val="007175C6"/>
    <w:rsid w:val="00720384"/>
    <w:rsid w:val="00721FCB"/>
    <w:rsid w:val="00722DB3"/>
    <w:rsid w:val="00723E34"/>
    <w:rsid w:val="007240BB"/>
    <w:rsid w:val="00726F64"/>
    <w:rsid w:val="0072708C"/>
    <w:rsid w:val="00730794"/>
    <w:rsid w:val="007308F2"/>
    <w:rsid w:val="00732482"/>
    <w:rsid w:val="00734AE4"/>
    <w:rsid w:val="00734D3C"/>
    <w:rsid w:val="007364A1"/>
    <w:rsid w:val="007369B0"/>
    <w:rsid w:val="00736A02"/>
    <w:rsid w:val="00741623"/>
    <w:rsid w:val="00742812"/>
    <w:rsid w:val="00743734"/>
    <w:rsid w:val="00744A6D"/>
    <w:rsid w:val="007474AE"/>
    <w:rsid w:val="007502C0"/>
    <w:rsid w:val="00751A7A"/>
    <w:rsid w:val="007523A9"/>
    <w:rsid w:val="00752AEE"/>
    <w:rsid w:val="007533D2"/>
    <w:rsid w:val="00753A1D"/>
    <w:rsid w:val="00753FCC"/>
    <w:rsid w:val="00755223"/>
    <w:rsid w:val="00756362"/>
    <w:rsid w:val="007571D1"/>
    <w:rsid w:val="00761B5D"/>
    <w:rsid w:val="0076247B"/>
    <w:rsid w:val="00762B4E"/>
    <w:rsid w:val="00764734"/>
    <w:rsid w:val="00765D03"/>
    <w:rsid w:val="00767789"/>
    <w:rsid w:val="00770139"/>
    <w:rsid w:val="00773FBF"/>
    <w:rsid w:val="0077584A"/>
    <w:rsid w:val="00775B35"/>
    <w:rsid w:val="00776814"/>
    <w:rsid w:val="00777D3F"/>
    <w:rsid w:val="007809D8"/>
    <w:rsid w:val="007845E4"/>
    <w:rsid w:val="00792DC1"/>
    <w:rsid w:val="00794954"/>
    <w:rsid w:val="00797473"/>
    <w:rsid w:val="007975C8"/>
    <w:rsid w:val="007A12B7"/>
    <w:rsid w:val="007A3C41"/>
    <w:rsid w:val="007A5104"/>
    <w:rsid w:val="007A5C89"/>
    <w:rsid w:val="007A5E39"/>
    <w:rsid w:val="007A62C4"/>
    <w:rsid w:val="007A6A5D"/>
    <w:rsid w:val="007A71CA"/>
    <w:rsid w:val="007B0BAE"/>
    <w:rsid w:val="007B13AF"/>
    <w:rsid w:val="007B29C9"/>
    <w:rsid w:val="007B2ECD"/>
    <w:rsid w:val="007B5EF2"/>
    <w:rsid w:val="007B7332"/>
    <w:rsid w:val="007C0DBD"/>
    <w:rsid w:val="007C0E13"/>
    <w:rsid w:val="007C217E"/>
    <w:rsid w:val="007C21FB"/>
    <w:rsid w:val="007C2D5D"/>
    <w:rsid w:val="007C610A"/>
    <w:rsid w:val="007C68DB"/>
    <w:rsid w:val="007D0F35"/>
    <w:rsid w:val="007D39EF"/>
    <w:rsid w:val="007D6D5B"/>
    <w:rsid w:val="007E0FDF"/>
    <w:rsid w:val="007E5473"/>
    <w:rsid w:val="007E57B1"/>
    <w:rsid w:val="007E61F9"/>
    <w:rsid w:val="007E6511"/>
    <w:rsid w:val="007E661C"/>
    <w:rsid w:val="007E7E75"/>
    <w:rsid w:val="007F07A7"/>
    <w:rsid w:val="007F1F92"/>
    <w:rsid w:val="007F53D5"/>
    <w:rsid w:val="007F5691"/>
    <w:rsid w:val="007F56FE"/>
    <w:rsid w:val="007F5D29"/>
    <w:rsid w:val="007F6999"/>
    <w:rsid w:val="0080076F"/>
    <w:rsid w:val="008016DF"/>
    <w:rsid w:val="00801CF4"/>
    <w:rsid w:val="008048BB"/>
    <w:rsid w:val="00805EE0"/>
    <w:rsid w:val="00806A40"/>
    <w:rsid w:val="008107E7"/>
    <w:rsid w:val="00810D2F"/>
    <w:rsid w:val="00811B7F"/>
    <w:rsid w:val="00811C81"/>
    <w:rsid w:val="0081319C"/>
    <w:rsid w:val="00814DFF"/>
    <w:rsid w:val="00814F13"/>
    <w:rsid w:val="008153E0"/>
    <w:rsid w:val="00816A1B"/>
    <w:rsid w:val="008175DA"/>
    <w:rsid w:val="00817620"/>
    <w:rsid w:val="0082139F"/>
    <w:rsid w:val="00821FD4"/>
    <w:rsid w:val="00823A98"/>
    <w:rsid w:val="008250D3"/>
    <w:rsid w:val="00830267"/>
    <w:rsid w:val="008316B5"/>
    <w:rsid w:val="00832328"/>
    <w:rsid w:val="008323D3"/>
    <w:rsid w:val="00832D3E"/>
    <w:rsid w:val="00836185"/>
    <w:rsid w:val="008372A2"/>
    <w:rsid w:val="00841D33"/>
    <w:rsid w:val="0084207D"/>
    <w:rsid w:val="00844277"/>
    <w:rsid w:val="00844E42"/>
    <w:rsid w:val="00845E3D"/>
    <w:rsid w:val="00846101"/>
    <w:rsid w:val="00846F05"/>
    <w:rsid w:val="00847061"/>
    <w:rsid w:val="008470F9"/>
    <w:rsid w:val="00847A78"/>
    <w:rsid w:val="00851A07"/>
    <w:rsid w:val="00856197"/>
    <w:rsid w:val="008575FD"/>
    <w:rsid w:val="00857B5B"/>
    <w:rsid w:val="008617E2"/>
    <w:rsid w:val="008642F0"/>
    <w:rsid w:val="00864A13"/>
    <w:rsid w:val="00864A5F"/>
    <w:rsid w:val="00866453"/>
    <w:rsid w:val="00866B83"/>
    <w:rsid w:val="00867BDE"/>
    <w:rsid w:val="00871286"/>
    <w:rsid w:val="00871D0F"/>
    <w:rsid w:val="008744F1"/>
    <w:rsid w:val="00874F8F"/>
    <w:rsid w:val="0087711C"/>
    <w:rsid w:val="00880CA1"/>
    <w:rsid w:val="00881CD4"/>
    <w:rsid w:val="00883B24"/>
    <w:rsid w:val="00884106"/>
    <w:rsid w:val="00884FF9"/>
    <w:rsid w:val="00885B5B"/>
    <w:rsid w:val="00886EA9"/>
    <w:rsid w:val="00887488"/>
    <w:rsid w:val="008877AB"/>
    <w:rsid w:val="00890EAF"/>
    <w:rsid w:val="008921CD"/>
    <w:rsid w:val="00892F9C"/>
    <w:rsid w:val="0089482B"/>
    <w:rsid w:val="008963C8"/>
    <w:rsid w:val="00896D65"/>
    <w:rsid w:val="008979CD"/>
    <w:rsid w:val="008A188D"/>
    <w:rsid w:val="008A4E4E"/>
    <w:rsid w:val="008A659A"/>
    <w:rsid w:val="008A6A03"/>
    <w:rsid w:val="008B48B5"/>
    <w:rsid w:val="008B52A2"/>
    <w:rsid w:val="008B69C2"/>
    <w:rsid w:val="008C2CC0"/>
    <w:rsid w:val="008C4FAC"/>
    <w:rsid w:val="008D0EDB"/>
    <w:rsid w:val="008D2BFD"/>
    <w:rsid w:val="008D3D3F"/>
    <w:rsid w:val="008D69F9"/>
    <w:rsid w:val="008E0D68"/>
    <w:rsid w:val="008E1453"/>
    <w:rsid w:val="008E2407"/>
    <w:rsid w:val="008E3015"/>
    <w:rsid w:val="008E388E"/>
    <w:rsid w:val="008E5A88"/>
    <w:rsid w:val="008E690F"/>
    <w:rsid w:val="008F13DD"/>
    <w:rsid w:val="008F40E8"/>
    <w:rsid w:val="008F472F"/>
    <w:rsid w:val="00900276"/>
    <w:rsid w:val="0090104B"/>
    <w:rsid w:val="00901921"/>
    <w:rsid w:val="00901F1C"/>
    <w:rsid w:val="00902C1D"/>
    <w:rsid w:val="00903B19"/>
    <w:rsid w:val="009051B4"/>
    <w:rsid w:val="009069BB"/>
    <w:rsid w:val="0091129B"/>
    <w:rsid w:val="00912394"/>
    <w:rsid w:val="00913043"/>
    <w:rsid w:val="00923435"/>
    <w:rsid w:val="00924C9A"/>
    <w:rsid w:val="00925E3B"/>
    <w:rsid w:val="0092602B"/>
    <w:rsid w:val="00926B6D"/>
    <w:rsid w:val="009270D4"/>
    <w:rsid w:val="00932CD7"/>
    <w:rsid w:val="009351D2"/>
    <w:rsid w:val="00936493"/>
    <w:rsid w:val="00937416"/>
    <w:rsid w:val="00937B65"/>
    <w:rsid w:val="00941A79"/>
    <w:rsid w:val="00942017"/>
    <w:rsid w:val="009432A7"/>
    <w:rsid w:val="00953CD0"/>
    <w:rsid w:val="00955CF8"/>
    <w:rsid w:val="00956CF4"/>
    <w:rsid w:val="00962F5C"/>
    <w:rsid w:val="00965598"/>
    <w:rsid w:val="00965CD9"/>
    <w:rsid w:val="00966F62"/>
    <w:rsid w:val="009705D7"/>
    <w:rsid w:val="00970C9E"/>
    <w:rsid w:val="0097257D"/>
    <w:rsid w:val="00972C14"/>
    <w:rsid w:val="00972CEA"/>
    <w:rsid w:val="00972E18"/>
    <w:rsid w:val="00973134"/>
    <w:rsid w:val="00975CDA"/>
    <w:rsid w:val="00977C7B"/>
    <w:rsid w:val="00980255"/>
    <w:rsid w:val="0098097A"/>
    <w:rsid w:val="009811FC"/>
    <w:rsid w:val="00983849"/>
    <w:rsid w:val="00984869"/>
    <w:rsid w:val="009906E3"/>
    <w:rsid w:val="009910A1"/>
    <w:rsid w:val="00991B14"/>
    <w:rsid w:val="0099206B"/>
    <w:rsid w:val="00994E74"/>
    <w:rsid w:val="009953EC"/>
    <w:rsid w:val="0099693A"/>
    <w:rsid w:val="0099738B"/>
    <w:rsid w:val="009A037E"/>
    <w:rsid w:val="009A0656"/>
    <w:rsid w:val="009A0D17"/>
    <w:rsid w:val="009A15A8"/>
    <w:rsid w:val="009A2536"/>
    <w:rsid w:val="009A282E"/>
    <w:rsid w:val="009A2D37"/>
    <w:rsid w:val="009A39ED"/>
    <w:rsid w:val="009A4B14"/>
    <w:rsid w:val="009A4C02"/>
    <w:rsid w:val="009B552B"/>
    <w:rsid w:val="009C2D3A"/>
    <w:rsid w:val="009C3409"/>
    <w:rsid w:val="009C3D0C"/>
    <w:rsid w:val="009C3E55"/>
    <w:rsid w:val="009C6097"/>
    <w:rsid w:val="009C6BE9"/>
    <w:rsid w:val="009D2866"/>
    <w:rsid w:val="009D2CBE"/>
    <w:rsid w:val="009D3AE9"/>
    <w:rsid w:val="009D400A"/>
    <w:rsid w:val="009D43E4"/>
    <w:rsid w:val="009D6DBE"/>
    <w:rsid w:val="009E0182"/>
    <w:rsid w:val="009E1899"/>
    <w:rsid w:val="009E21DC"/>
    <w:rsid w:val="009E3D2A"/>
    <w:rsid w:val="009E4FEA"/>
    <w:rsid w:val="009E60F3"/>
    <w:rsid w:val="009F054B"/>
    <w:rsid w:val="009F168A"/>
    <w:rsid w:val="009F1A57"/>
    <w:rsid w:val="009F398C"/>
    <w:rsid w:val="009F65C0"/>
    <w:rsid w:val="009F6E8A"/>
    <w:rsid w:val="009F7C8A"/>
    <w:rsid w:val="00A00132"/>
    <w:rsid w:val="00A0070E"/>
    <w:rsid w:val="00A00899"/>
    <w:rsid w:val="00A00DDB"/>
    <w:rsid w:val="00A01A36"/>
    <w:rsid w:val="00A03A62"/>
    <w:rsid w:val="00A04085"/>
    <w:rsid w:val="00A04311"/>
    <w:rsid w:val="00A04559"/>
    <w:rsid w:val="00A051AC"/>
    <w:rsid w:val="00A10286"/>
    <w:rsid w:val="00A10F46"/>
    <w:rsid w:val="00A16242"/>
    <w:rsid w:val="00A2034B"/>
    <w:rsid w:val="00A20B10"/>
    <w:rsid w:val="00A23E70"/>
    <w:rsid w:val="00A24453"/>
    <w:rsid w:val="00A25931"/>
    <w:rsid w:val="00A33F9D"/>
    <w:rsid w:val="00A35AC8"/>
    <w:rsid w:val="00A36F90"/>
    <w:rsid w:val="00A434DB"/>
    <w:rsid w:val="00A43B54"/>
    <w:rsid w:val="00A45699"/>
    <w:rsid w:val="00A5279D"/>
    <w:rsid w:val="00A54F83"/>
    <w:rsid w:val="00A6079D"/>
    <w:rsid w:val="00A622E4"/>
    <w:rsid w:val="00A67D2E"/>
    <w:rsid w:val="00A67EFF"/>
    <w:rsid w:val="00A7011A"/>
    <w:rsid w:val="00A705D0"/>
    <w:rsid w:val="00A707CD"/>
    <w:rsid w:val="00A70E78"/>
    <w:rsid w:val="00A71520"/>
    <w:rsid w:val="00A72D1C"/>
    <w:rsid w:val="00A74167"/>
    <w:rsid w:val="00A750D3"/>
    <w:rsid w:val="00A777C7"/>
    <w:rsid w:val="00A77AAA"/>
    <w:rsid w:val="00A80192"/>
    <w:rsid w:val="00A81C59"/>
    <w:rsid w:val="00A828A5"/>
    <w:rsid w:val="00A830D7"/>
    <w:rsid w:val="00A858E7"/>
    <w:rsid w:val="00A90266"/>
    <w:rsid w:val="00A90301"/>
    <w:rsid w:val="00A918AD"/>
    <w:rsid w:val="00A91F29"/>
    <w:rsid w:val="00A9227B"/>
    <w:rsid w:val="00A934FB"/>
    <w:rsid w:val="00A941C3"/>
    <w:rsid w:val="00A967DB"/>
    <w:rsid w:val="00AA10A3"/>
    <w:rsid w:val="00AA193A"/>
    <w:rsid w:val="00AA254F"/>
    <w:rsid w:val="00AA25C5"/>
    <w:rsid w:val="00AA281B"/>
    <w:rsid w:val="00AA5DAF"/>
    <w:rsid w:val="00AA650E"/>
    <w:rsid w:val="00AB1176"/>
    <w:rsid w:val="00AB1511"/>
    <w:rsid w:val="00AB2CC6"/>
    <w:rsid w:val="00AB5D21"/>
    <w:rsid w:val="00AB6ED3"/>
    <w:rsid w:val="00AC0BB0"/>
    <w:rsid w:val="00AC1757"/>
    <w:rsid w:val="00AC20F9"/>
    <w:rsid w:val="00AC405E"/>
    <w:rsid w:val="00AC5F97"/>
    <w:rsid w:val="00AD34A7"/>
    <w:rsid w:val="00AD4E71"/>
    <w:rsid w:val="00AD6446"/>
    <w:rsid w:val="00AE0513"/>
    <w:rsid w:val="00AE07D7"/>
    <w:rsid w:val="00AE16EE"/>
    <w:rsid w:val="00AE39C7"/>
    <w:rsid w:val="00AE46C6"/>
    <w:rsid w:val="00AE7D63"/>
    <w:rsid w:val="00AF18B3"/>
    <w:rsid w:val="00AF192B"/>
    <w:rsid w:val="00AF27AA"/>
    <w:rsid w:val="00AF3F31"/>
    <w:rsid w:val="00AF4DF3"/>
    <w:rsid w:val="00AF6844"/>
    <w:rsid w:val="00AF6A6E"/>
    <w:rsid w:val="00AF74D5"/>
    <w:rsid w:val="00B0027D"/>
    <w:rsid w:val="00B01DEE"/>
    <w:rsid w:val="00B01EA1"/>
    <w:rsid w:val="00B033B4"/>
    <w:rsid w:val="00B03939"/>
    <w:rsid w:val="00B0614F"/>
    <w:rsid w:val="00B0691C"/>
    <w:rsid w:val="00B07078"/>
    <w:rsid w:val="00B07260"/>
    <w:rsid w:val="00B10761"/>
    <w:rsid w:val="00B10A80"/>
    <w:rsid w:val="00B10AD9"/>
    <w:rsid w:val="00B10C7B"/>
    <w:rsid w:val="00B10F2D"/>
    <w:rsid w:val="00B110ED"/>
    <w:rsid w:val="00B129D4"/>
    <w:rsid w:val="00B12AAE"/>
    <w:rsid w:val="00B13EAD"/>
    <w:rsid w:val="00B1407B"/>
    <w:rsid w:val="00B160F6"/>
    <w:rsid w:val="00B17691"/>
    <w:rsid w:val="00B21194"/>
    <w:rsid w:val="00B21762"/>
    <w:rsid w:val="00B260B4"/>
    <w:rsid w:val="00B30118"/>
    <w:rsid w:val="00B31E9B"/>
    <w:rsid w:val="00B324B0"/>
    <w:rsid w:val="00B34534"/>
    <w:rsid w:val="00B34DCD"/>
    <w:rsid w:val="00B3544C"/>
    <w:rsid w:val="00B354B2"/>
    <w:rsid w:val="00B356F1"/>
    <w:rsid w:val="00B37D3D"/>
    <w:rsid w:val="00B4039C"/>
    <w:rsid w:val="00B404C8"/>
    <w:rsid w:val="00B41C11"/>
    <w:rsid w:val="00B42728"/>
    <w:rsid w:val="00B478AD"/>
    <w:rsid w:val="00B5371B"/>
    <w:rsid w:val="00B550AB"/>
    <w:rsid w:val="00B5514D"/>
    <w:rsid w:val="00B56C92"/>
    <w:rsid w:val="00B5730F"/>
    <w:rsid w:val="00B5736B"/>
    <w:rsid w:val="00B579CC"/>
    <w:rsid w:val="00B57DE7"/>
    <w:rsid w:val="00B62C0A"/>
    <w:rsid w:val="00B62C54"/>
    <w:rsid w:val="00B62E31"/>
    <w:rsid w:val="00B6580D"/>
    <w:rsid w:val="00B669FB"/>
    <w:rsid w:val="00B66B60"/>
    <w:rsid w:val="00B71998"/>
    <w:rsid w:val="00B72174"/>
    <w:rsid w:val="00B734DB"/>
    <w:rsid w:val="00B745AF"/>
    <w:rsid w:val="00B760C7"/>
    <w:rsid w:val="00B81B57"/>
    <w:rsid w:val="00B81F88"/>
    <w:rsid w:val="00B82FC6"/>
    <w:rsid w:val="00B838BE"/>
    <w:rsid w:val="00B8430E"/>
    <w:rsid w:val="00B84FC5"/>
    <w:rsid w:val="00B85E20"/>
    <w:rsid w:val="00B90934"/>
    <w:rsid w:val="00B91FA3"/>
    <w:rsid w:val="00B96E10"/>
    <w:rsid w:val="00B9728B"/>
    <w:rsid w:val="00B97987"/>
    <w:rsid w:val="00BA1034"/>
    <w:rsid w:val="00BA610D"/>
    <w:rsid w:val="00BA688F"/>
    <w:rsid w:val="00BB0A4B"/>
    <w:rsid w:val="00BB19EE"/>
    <w:rsid w:val="00BB302F"/>
    <w:rsid w:val="00BB39D9"/>
    <w:rsid w:val="00BB3E06"/>
    <w:rsid w:val="00BB3F97"/>
    <w:rsid w:val="00BB440F"/>
    <w:rsid w:val="00BB566B"/>
    <w:rsid w:val="00BB5F49"/>
    <w:rsid w:val="00BB60EE"/>
    <w:rsid w:val="00BC09C9"/>
    <w:rsid w:val="00BC1C30"/>
    <w:rsid w:val="00BC2DA1"/>
    <w:rsid w:val="00BC5903"/>
    <w:rsid w:val="00BC612D"/>
    <w:rsid w:val="00BD1EFF"/>
    <w:rsid w:val="00BD27D3"/>
    <w:rsid w:val="00BD6FE5"/>
    <w:rsid w:val="00BE22A5"/>
    <w:rsid w:val="00BE2AFA"/>
    <w:rsid w:val="00BF0517"/>
    <w:rsid w:val="00BF0623"/>
    <w:rsid w:val="00BF1AFF"/>
    <w:rsid w:val="00BF2333"/>
    <w:rsid w:val="00BF44EE"/>
    <w:rsid w:val="00BF55F5"/>
    <w:rsid w:val="00BF611A"/>
    <w:rsid w:val="00BF6BF4"/>
    <w:rsid w:val="00C01A8F"/>
    <w:rsid w:val="00C126FE"/>
    <w:rsid w:val="00C1311C"/>
    <w:rsid w:val="00C1394E"/>
    <w:rsid w:val="00C140E4"/>
    <w:rsid w:val="00C1485F"/>
    <w:rsid w:val="00C236AB"/>
    <w:rsid w:val="00C236FD"/>
    <w:rsid w:val="00C23972"/>
    <w:rsid w:val="00C257EC"/>
    <w:rsid w:val="00C2702C"/>
    <w:rsid w:val="00C27BE8"/>
    <w:rsid w:val="00C30567"/>
    <w:rsid w:val="00C339EA"/>
    <w:rsid w:val="00C33F53"/>
    <w:rsid w:val="00C34EA3"/>
    <w:rsid w:val="00C350BE"/>
    <w:rsid w:val="00C36B78"/>
    <w:rsid w:val="00C401AF"/>
    <w:rsid w:val="00C437BD"/>
    <w:rsid w:val="00C43B0D"/>
    <w:rsid w:val="00C45AB8"/>
    <w:rsid w:val="00C46623"/>
    <w:rsid w:val="00C46DC6"/>
    <w:rsid w:val="00C50799"/>
    <w:rsid w:val="00C60A09"/>
    <w:rsid w:val="00C60EA1"/>
    <w:rsid w:val="00C66399"/>
    <w:rsid w:val="00C705FF"/>
    <w:rsid w:val="00C70C01"/>
    <w:rsid w:val="00C71F12"/>
    <w:rsid w:val="00C74127"/>
    <w:rsid w:val="00C743EF"/>
    <w:rsid w:val="00C81FF3"/>
    <w:rsid w:val="00C83B43"/>
    <w:rsid w:val="00C83D49"/>
    <w:rsid w:val="00C90926"/>
    <w:rsid w:val="00C9259F"/>
    <w:rsid w:val="00C96F34"/>
    <w:rsid w:val="00CA0465"/>
    <w:rsid w:val="00CA2619"/>
    <w:rsid w:val="00CA500F"/>
    <w:rsid w:val="00CA57AB"/>
    <w:rsid w:val="00CA674F"/>
    <w:rsid w:val="00CA6B9D"/>
    <w:rsid w:val="00CB04B8"/>
    <w:rsid w:val="00CB1215"/>
    <w:rsid w:val="00CB164E"/>
    <w:rsid w:val="00CB4D76"/>
    <w:rsid w:val="00CB626B"/>
    <w:rsid w:val="00CB76B1"/>
    <w:rsid w:val="00CB793B"/>
    <w:rsid w:val="00CC1839"/>
    <w:rsid w:val="00CC1E17"/>
    <w:rsid w:val="00CC2A9C"/>
    <w:rsid w:val="00CC4146"/>
    <w:rsid w:val="00CC4171"/>
    <w:rsid w:val="00CC566C"/>
    <w:rsid w:val="00CC6961"/>
    <w:rsid w:val="00CC6E90"/>
    <w:rsid w:val="00CC75ED"/>
    <w:rsid w:val="00CC7BE4"/>
    <w:rsid w:val="00CD0606"/>
    <w:rsid w:val="00CD0BEB"/>
    <w:rsid w:val="00CD63D4"/>
    <w:rsid w:val="00CD6632"/>
    <w:rsid w:val="00CD6E4A"/>
    <w:rsid w:val="00CD7FF2"/>
    <w:rsid w:val="00CE0BFE"/>
    <w:rsid w:val="00CE1836"/>
    <w:rsid w:val="00CE6170"/>
    <w:rsid w:val="00CE732C"/>
    <w:rsid w:val="00CF3046"/>
    <w:rsid w:val="00CF7747"/>
    <w:rsid w:val="00D0044E"/>
    <w:rsid w:val="00D00B2B"/>
    <w:rsid w:val="00D01F8D"/>
    <w:rsid w:val="00D0437C"/>
    <w:rsid w:val="00D052EB"/>
    <w:rsid w:val="00D05933"/>
    <w:rsid w:val="00D06360"/>
    <w:rsid w:val="00D06C19"/>
    <w:rsid w:val="00D07878"/>
    <w:rsid w:val="00D1183C"/>
    <w:rsid w:val="00D179EA"/>
    <w:rsid w:val="00D2380B"/>
    <w:rsid w:val="00D257CF"/>
    <w:rsid w:val="00D27551"/>
    <w:rsid w:val="00D30618"/>
    <w:rsid w:val="00D306BC"/>
    <w:rsid w:val="00D31402"/>
    <w:rsid w:val="00D31A21"/>
    <w:rsid w:val="00D32446"/>
    <w:rsid w:val="00D32B51"/>
    <w:rsid w:val="00D3340C"/>
    <w:rsid w:val="00D34432"/>
    <w:rsid w:val="00D40505"/>
    <w:rsid w:val="00D42250"/>
    <w:rsid w:val="00D47A61"/>
    <w:rsid w:val="00D50EC7"/>
    <w:rsid w:val="00D52144"/>
    <w:rsid w:val="00D53395"/>
    <w:rsid w:val="00D53D7A"/>
    <w:rsid w:val="00D563CE"/>
    <w:rsid w:val="00D60339"/>
    <w:rsid w:val="00D60930"/>
    <w:rsid w:val="00D62A37"/>
    <w:rsid w:val="00D634E6"/>
    <w:rsid w:val="00D6451D"/>
    <w:rsid w:val="00D65E09"/>
    <w:rsid w:val="00D66C3F"/>
    <w:rsid w:val="00D6793A"/>
    <w:rsid w:val="00D7010D"/>
    <w:rsid w:val="00D72461"/>
    <w:rsid w:val="00D755BF"/>
    <w:rsid w:val="00D7759A"/>
    <w:rsid w:val="00D77F38"/>
    <w:rsid w:val="00D83602"/>
    <w:rsid w:val="00D83BE4"/>
    <w:rsid w:val="00D83BFE"/>
    <w:rsid w:val="00D83CB7"/>
    <w:rsid w:val="00D83FFD"/>
    <w:rsid w:val="00D852D8"/>
    <w:rsid w:val="00D933A6"/>
    <w:rsid w:val="00D9530C"/>
    <w:rsid w:val="00D97910"/>
    <w:rsid w:val="00DA17C7"/>
    <w:rsid w:val="00DA17E5"/>
    <w:rsid w:val="00DA18E3"/>
    <w:rsid w:val="00DA195C"/>
    <w:rsid w:val="00DA1CF4"/>
    <w:rsid w:val="00DA269F"/>
    <w:rsid w:val="00DA3739"/>
    <w:rsid w:val="00DA456A"/>
    <w:rsid w:val="00DA4B8A"/>
    <w:rsid w:val="00DA787F"/>
    <w:rsid w:val="00DB1570"/>
    <w:rsid w:val="00DB1C37"/>
    <w:rsid w:val="00DB3B1D"/>
    <w:rsid w:val="00DB3EB1"/>
    <w:rsid w:val="00DB61EE"/>
    <w:rsid w:val="00DC0D03"/>
    <w:rsid w:val="00DC2BC5"/>
    <w:rsid w:val="00DC4684"/>
    <w:rsid w:val="00DC6348"/>
    <w:rsid w:val="00DD1F72"/>
    <w:rsid w:val="00DD316C"/>
    <w:rsid w:val="00DD3E45"/>
    <w:rsid w:val="00DD5E9B"/>
    <w:rsid w:val="00DD62CE"/>
    <w:rsid w:val="00DD692A"/>
    <w:rsid w:val="00DE25AF"/>
    <w:rsid w:val="00DE5003"/>
    <w:rsid w:val="00DE774A"/>
    <w:rsid w:val="00DE7EF4"/>
    <w:rsid w:val="00DF022F"/>
    <w:rsid w:val="00DF0678"/>
    <w:rsid w:val="00DF0918"/>
    <w:rsid w:val="00DF0B9F"/>
    <w:rsid w:val="00DF275E"/>
    <w:rsid w:val="00DF33FB"/>
    <w:rsid w:val="00DF4FA6"/>
    <w:rsid w:val="00DF617B"/>
    <w:rsid w:val="00DF6703"/>
    <w:rsid w:val="00E00A6D"/>
    <w:rsid w:val="00E016EC"/>
    <w:rsid w:val="00E02E1C"/>
    <w:rsid w:val="00E11382"/>
    <w:rsid w:val="00E13109"/>
    <w:rsid w:val="00E13652"/>
    <w:rsid w:val="00E157FC"/>
    <w:rsid w:val="00E159C9"/>
    <w:rsid w:val="00E2122F"/>
    <w:rsid w:val="00E217DD"/>
    <w:rsid w:val="00E24B64"/>
    <w:rsid w:val="00E24D09"/>
    <w:rsid w:val="00E2637E"/>
    <w:rsid w:val="00E30013"/>
    <w:rsid w:val="00E31778"/>
    <w:rsid w:val="00E33391"/>
    <w:rsid w:val="00E34982"/>
    <w:rsid w:val="00E354DF"/>
    <w:rsid w:val="00E35949"/>
    <w:rsid w:val="00E35D8E"/>
    <w:rsid w:val="00E412E2"/>
    <w:rsid w:val="00E4408D"/>
    <w:rsid w:val="00E45F39"/>
    <w:rsid w:val="00E527B2"/>
    <w:rsid w:val="00E53EDF"/>
    <w:rsid w:val="00E54053"/>
    <w:rsid w:val="00E6023F"/>
    <w:rsid w:val="00E60967"/>
    <w:rsid w:val="00E62310"/>
    <w:rsid w:val="00E6308B"/>
    <w:rsid w:val="00E637BA"/>
    <w:rsid w:val="00E64D72"/>
    <w:rsid w:val="00E732D8"/>
    <w:rsid w:val="00E755E0"/>
    <w:rsid w:val="00E75C30"/>
    <w:rsid w:val="00E77DAF"/>
    <w:rsid w:val="00E818E0"/>
    <w:rsid w:val="00E81BCC"/>
    <w:rsid w:val="00E84580"/>
    <w:rsid w:val="00E84610"/>
    <w:rsid w:val="00E84917"/>
    <w:rsid w:val="00E85E8B"/>
    <w:rsid w:val="00E86451"/>
    <w:rsid w:val="00E90944"/>
    <w:rsid w:val="00E9564C"/>
    <w:rsid w:val="00E95872"/>
    <w:rsid w:val="00E971AE"/>
    <w:rsid w:val="00EA1D1D"/>
    <w:rsid w:val="00EA3B15"/>
    <w:rsid w:val="00EA48A7"/>
    <w:rsid w:val="00EB0AA8"/>
    <w:rsid w:val="00EB346C"/>
    <w:rsid w:val="00EB6517"/>
    <w:rsid w:val="00EB77F6"/>
    <w:rsid w:val="00EC00F1"/>
    <w:rsid w:val="00EC1873"/>
    <w:rsid w:val="00EC276D"/>
    <w:rsid w:val="00EC350F"/>
    <w:rsid w:val="00EC3B7D"/>
    <w:rsid w:val="00EC4A5E"/>
    <w:rsid w:val="00EC5F57"/>
    <w:rsid w:val="00EC6CD1"/>
    <w:rsid w:val="00EC7777"/>
    <w:rsid w:val="00ED032B"/>
    <w:rsid w:val="00ED0A1E"/>
    <w:rsid w:val="00ED13CB"/>
    <w:rsid w:val="00ED2047"/>
    <w:rsid w:val="00ED3884"/>
    <w:rsid w:val="00ED3E55"/>
    <w:rsid w:val="00ED44CD"/>
    <w:rsid w:val="00ED4A29"/>
    <w:rsid w:val="00ED526E"/>
    <w:rsid w:val="00ED6BB8"/>
    <w:rsid w:val="00ED79D5"/>
    <w:rsid w:val="00EE060A"/>
    <w:rsid w:val="00EE1AAD"/>
    <w:rsid w:val="00EE3572"/>
    <w:rsid w:val="00EE3821"/>
    <w:rsid w:val="00EE3CF5"/>
    <w:rsid w:val="00EE4303"/>
    <w:rsid w:val="00EE5A14"/>
    <w:rsid w:val="00EE7830"/>
    <w:rsid w:val="00EF0EDF"/>
    <w:rsid w:val="00EF0F35"/>
    <w:rsid w:val="00EF1C7D"/>
    <w:rsid w:val="00EF3F49"/>
    <w:rsid w:val="00EF4D23"/>
    <w:rsid w:val="00EF4D59"/>
    <w:rsid w:val="00F00898"/>
    <w:rsid w:val="00F00D5F"/>
    <w:rsid w:val="00F03108"/>
    <w:rsid w:val="00F03886"/>
    <w:rsid w:val="00F12294"/>
    <w:rsid w:val="00F12889"/>
    <w:rsid w:val="00F1485A"/>
    <w:rsid w:val="00F14DB6"/>
    <w:rsid w:val="00F15922"/>
    <w:rsid w:val="00F2030D"/>
    <w:rsid w:val="00F207A7"/>
    <w:rsid w:val="00F21265"/>
    <w:rsid w:val="00F21880"/>
    <w:rsid w:val="00F23CD5"/>
    <w:rsid w:val="00F2495F"/>
    <w:rsid w:val="00F26900"/>
    <w:rsid w:val="00F27B30"/>
    <w:rsid w:val="00F349D0"/>
    <w:rsid w:val="00F3581F"/>
    <w:rsid w:val="00F418C7"/>
    <w:rsid w:val="00F42AE1"/>
    <w:rsid w:val="00F43781"/>
    <w:rsid w:val="00F43EF3"/>
    <w:rsid w:val="00F46294"/>
    <w:rsid w:val="00F4665F"/>
    <w:rsid w:val="00F46780"/>
    <w:rsid w:val="00F47511"/>
    <w:rsid w:val="00F50AE3"/>
    <w:rsid w:val="00F53DF1"/>
    <w:rsid w:val="00F56C56"/>
    <w:rsid w:val="00F5744C"/>
    <w:rsid w:val="00F575F2"/>
    <w:rsid w:val="00F60654"/>
    <w:rsid w:val="00F606E9"/>
    <w:rsid w:val="00F61AA8"/>
    <w:rsid w:val="00F64E41"/>
    <w:rsid w:val="00F65A3E"/>
    <w:rsid w:val="00F65C38"/>
    <w:rsid w:val="00F70E39"/>
    <w:rsid w:val="00F71794"/>
    <w:rsid w:val="00F72F09"/>
    <w:rsid w:val="00F730EC"/>
    <w:rsid w:val="00F73B01"/>
    <w:rsid w:val="00F73FA5"/>
    <w:rsid w:val="00F74992"/>
    <w:rsid w:val="00F75136"/>
    <w:rsid w:val="00F76EE0"/>
    <w:rsid w:val="00F770B5"/>
    <w:rsid w:val="00F7786A"/>
    <w:rsid w:val="00F81B41"/>
    <w:rsid w:val="00F82C90"/>
    <w:rsid w:val="00F84400"/>
    <w:rsid w:val="00F85CF0"/>
    <w:rsid w:val="00F86BE6"/>
    <w:rsid w:val="00F8712D"/>
    <w:rsid w:val="00F9105B"/>
    <w:rsid w:val="00F94A2C"/>
    <w:rsid w:val="00F94E51"/>
    <w:rsid w:val="00F94EB2"/>
    <w:rsid w:val="00F9689B"/>
    <w:rsid w:val="00F96AE5"/>
    <w:rsid w:val="00FA092E"/>
    <w:rsid w:val="00FA112A"/>
    <w:rsid w:val="00FA2F54"/>
    <w:rsid w:val="00FA445B"/>
    <w:rsid w:val="00FB3115"/>
    <w:rsid w:val="00FB4708"/>
    <w:rsid w:val="00FB486F"/>
    <w:rsid w:val="00FB67F2"/>
    <w:rsid w:val="00FC0E48"/>
    <w:rsid w:val="00FC0F31"/>
    <w:rsid w:val="00FC10FD"/>
    <w:rsid w:val="00FC3A28"/>
    <w:rsid w:val="00FC52A4"/>
    <w:rsid w:val="00FC60E1"/>
    <w:rsid w:val="00FC693C"/>
    <w:rsid w:val="00FC7C3B"/>
    <w:rsid w:val="00FD024B"/>
    <w:rsid w:val="00FD1996"/>
    <w:rsid w:val="00FD1E34"/>
    <w:rsid w:val="00FD27CB"/>
    <w:rsid w:val="00FD3243"/>
    <w:rsid w:val="00FD4C31"/>
    <w:rsid w:val="00FD677C"/>
    <w:rsid w:val="00FD68E8"/>
    <w:rsid w:val="00FE0DD2"/>
    <w:rsid w:val="00FE738C"/>
    <w:rsid w:val="00FF0F96"/>
    <w:rsid w:val="00FF2353"/>
    <w:rsid w:val="00FF6F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037F68"/>
  <w15:docId w15:val="{58EF1876-93CE-4C79-8465-497ADF782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16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1C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C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emf"/><Relationship Id="rId18" Type="http://schemas.openxmlformats.org/officeDocument/2006/relationships/image" Target="media/image10.jpeg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2.jpeg"/><Relationship Id="rId34" Type="http://schemas.openxmlformats.org/officeDocument/2006/relationships/image" Target="media/image21.png"/><Relationship Id="rId7" Type="http://schemas.openxmlformats.org/officeDocument/2006/relationships/image" Target="media/image3.emf"/><Relationship Id="rId12" Type="http://schemas.openxmlformats.org/officeDocument/2006/relationships/image" Target="media/image6.jpeg"/><Relationship Id="rId17" Type="http://schemas.openxmlformats.org/officeDocument/2006/relationships/oleObject" Target="embeddings/oleObject5.bin"/><Relationship Id="rId25" Type="http://schemas.openxmlformats.org/officeDocument/2006/relationships/image" Target="media/image15.emf"/><Relationship Id="rId33" Type="http://schemas.openxmlformats.org/officeDocument/2006/relationships/image" Target="media/image20.jpeg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4.jpeg"/><Relationship Id="rId32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8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7.emf"/><Relationship Id="rId36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image" Target="media/image11.emf"/><Relationship Id="rId31" Type="http://schemas.openxmlformats.org/officeDocument/2006/relationships/image" Target="media/image19.emf"/><Relationship Id="rId4" Type="http://schemas.openxmlformats.org/officeDocument/2006/relationships/image" Target="media/image1.emf"/><Relationship Id="rId9" Type="http://schemas.openxmlformats.org/officeDocument/2006/relationships/image" Target="media/image4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3.emf"/><Relationship Id="rId27" Type="http://schemas.openxmlformats.org/officeDocument/2006/relationships/image" Target="media/image16.jpeg"/><Relationship Id="rId30" Type="http://schemas.openxmlformats.org/officeDocument/2006/relationships/image" Target="media/image18.jpe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Ram Singh</cp:lastModifiedBy>
  <cp:revision>14</cp:revision>
  <cp:lastPrinted>2019-08-07T15:34:00Z</cp:lastPrinted>
  <dcterms:created xsi:type="dcterms:W3CDTF">2019-04-13T08:37:00Z</dcterms:created>
  <dcterms:modified xsi:type="dcterms:W3CDTF">2019-08-07T17:08:00Z</dcterms:modified>
</cp:coreProperties>
</file>